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2FBC" w:rsidRPr="00216FD3" w:rsidRDefault="00452FBC" w:rsidP="00140576">
      <w:pPr>
        <w:pStyle w:val="Estilo520"/>
        <w:numPr>
          <w:ilvl w:val="0"/>
          <w:numId w:val="0"/>
        </w:numPr>
        <w:pBdr>
          <w:top w:val="thinThickSmallGap" w:sz="24" w:space="1" w:color="00B0F0"/>
        </w:pBdr>
        <w:ind w:left="284" w:hanging="284"/>
        <w:jc w:val="center"/>
        <w:rPr>
          <w:rFonts w:cs="Arial"/>
          <w:b/>
          <w:sz w:val="6"/>
          <w:szCs w:val="18"/>
        </w:rPr>
      </w:pPr>
    </w:p>
    <w:p w:rsidR="00140576" w:rsidRPr="00216FD3" w:rsidRDefault="00140576" w:rsidP="00D54383">
      <w:pPr>
        <w:pStyle w:val="Estilo520"/>
        <w:numPr>
          <w:ilvl w:val="0"/>
          <w:numId w:val="0"/>
        </w:numPr>
        <w:ind w:left="284" w:hanging="284"/>
        <w:jc w:val="center"/>
        <w:rPr>
          <w:rFonts w:cs="Arial"/>
          <w:b/>
          <w:sz w:val="4"/>
          <w:szCs w:val="18"/>
        </w:rPr>
      </w:pPr>
    </w:p>
    <w:tbl>
      <w:tblPr>
        <w:tblStyle w:val="Tabelacomgrelha"/>
        <w:tblW w:w="0" w:type="auto"/>
        <w:tblInd w:w="284" w:type="dxa"/>
        <w:tblLook w:val="04A0" w:firstRow="1" w:lastRow="0" w:firstColumn="1" w:lastColumn="0" w:noHBand="0" w:noVBand="1"/>
      </w:tblPr>
      <w:tblGrid>
        <w:gridCol w:w="10479"/>
      </w:tblGrid>
      <w:tr w:rsidR="00D50058" w:rsidTr="00D50058">
        <w:tc>
          <w:tcPr>
            <w:tcW w:w="10479" w:type="dxa"/>
            <w:tcBorders>
              <w:top w:val="single" w:sz="4" w:space="0" w:color="auto"/>
              <w:left w:val="single" w:sz="4" w:space="0" w:color="auto"/>
              <w:bottom w:val="single" w:sz="4" w:space="0" w:color="auto"/>
              <w:right w:val="single" w:sz="4" w:space="0" w:color="auto"/>
            </w:tcBorders>
            <w:hideMark/>
          </w:tcPr>
          <w:p w:rsidR="00D50058" w:rsidRDefault="00D50058" w:rsidP="00D50058">
            <w:pPr>
              <w:pStyle w:val="Estilo520"/>
              <w:numPr>
                <w:ilvl w:val="0"/>
                <w:numId w:val="0"/>
              </w:numPr>
              <w:jc w:val="left"/>
              <w:rPr>
                <w:rFonts w:cs="Arial"/>
                <w:b/>
                <w:sz w:val="20"/>
                <w:szCs w:val="20"/>
              </w:rPr>
            </w:pPr>
            <w:r>
              <w:rPr>
                <w:rFonts w:cs="Arial"/>
                <w:b/>
                <w:sz w:val="20"/>
                <w:szCs w:val="20"/>
              </w:rPr>
              <w:t xml:space="preserve">NOME DO </w:t>
            </w:r>
            <w:proofErr w:type="gramStart"/>
            <w:r>
              <w:rPr>
                <w:rFonts w:cs="Arial"/>
                <w:b/>
                <w:sz w:val="20"/>
                <w:szCs w:val="20"/>
              </w:rPr>
              <w:t>ALUNO(A</w:t>
            </w:r>
            <w:proofErr w:type="gramEnd"/>
            <w:r>
              <w:rPr>
                <w:rFonts w:cs="Arial"/>
                <w:b/>
                <w:sz w:val="20"/>
                <w:szCs w:val="20"/>
              </w:rPr>
              <w:t>) :</w:t>
            </w:r>
          </w:p>
        </w:tc>
      </w:tr>
      <w:tr w:rsidR="00D50058" w:rsidTr="00D50058">
        <w:tc>
          <w:tcPr>
            <w:tcW w:w="10479" w:type="dxa"/>
            <w:tcBorders>
              <w:top w:val="single" w:sz="4" w:space="0" w:color="auto"/>
              <w:left w:val="single" w:sz="4" w:space="0" w:color="auto"/>
              <w:bottom w:val="single" w:sz="4" w:space="0" w:color="auto"/>
              <w:right w:val="single" w:sz="4" w:space="0" w:color="auto"/>
            </w:tcBorders>
            <w:hideMark/>
          </w:tcPr>
          <w:p w:rsidR="00D50058" w:rsidRDefault="00D50058" w:rsidP="00D50058">
            <w:pPr>
              <w:pStyle w:val="Estilo520"/>
              <w:numPr>
                <w:ilvl w:val="0"/>
                <w:numId w:val="0"/>
              </w:numPr>
              <w:jc w:val="left"/>
              <w:rPr>
                <w:rFonts w:cs="Arial"/>
                <w:b/>
                <w:sz w:val="20"/>
                <w:szCs w:val="20"/>
              </w:rPr>
            </w:pPr>
            <w:r>
              <w:rPr>
                <w:rFonts w:cs="Arial"/>
                <w:b/>
                <w:sz w:val="20"/>
                <w:szCs w:val="20"/>
              </w:rPr>
              <w:t>TURMA:</w:t>
            </w:r>
          </w:p>
        </w:tc>
      </w:tr>
    </w:tbl>
    <w:p w:rsidR="00D50058" w:rsidRPr="00D50058" w:rsidRDefault="00D50058" w:rsidP="00574E1C">
      <w:pPr>
        <w:pStyle w:val="Estilo814"/>
        <w:pBdr>
          <w:bottom w:val="single" w:sz="4" w:space="1" w:color="auto"/>
        </w:pBdr>
        <w:rPr>
          <w:sz w:val="18"/>
        </w:rPr>
      </w:pPr>
    </w:p>
    <w:p w:rsidR="00462CB4" w:rsidRDefault="008E7DA8" w:rsidP="00574E1C">
      <w:pPr>
        <w:pStyle w:val="Estilo814"/>
        <w:pBdr>
          <w:bottom w:val="single" w:sz="4" w:space="1" w:color="auto"/>
        </w:pBdr>
      </w:pPr>
      <w:r>
        <w:t>MATEMÁTICA</w:t>
      </w:r>
    </w:p>
    <w:p w:rsidR="005F4692" w:rsidRDefault="005F4692" w:rsidP="005F4692">
      <w:pPr>
        <w:pStyle w:val="Estilo825"/>
      </w:pPr>
      <w:r>
        <w:t>Márcio contratou um novo pacote de canais para sua TV a cabo. O provedor desse serviço fez uma proposta de aumentar de 100 para 175 canais. O valor da assinatura seria aumentado proporcionalmente. O valor atual é de R$70,00 por mês e se ele aceitar esta proposta qual será o novo valor a pagar?</w:t>
      </w:r>
    </w:p>
    <w:p w:rsidR="005F4692" w:rsidRDefault="005F4692" w:rsidP="00300534">
      <w:pPr>
        <w:pStyle w:val="Estilo825"/>
        <w:numPr>
          <w:ilvl w:val="0"/>
          <w:numId w:val="0"/>
        </w:numPr>
        <w:ind w:left="426"/>
      </w:pPr>
    </w:p>
    <w:p w:rsidR="005F4692" w:rsidRDefault="005F4692" w:rsidP="0056373F">
      <w:pPr>
        <w:pStyle w:val="Estilo833"/>
        <w:numPr>
          <w:ilvl w:val="0"/>
          <w:numId w:val="40"/>
        </w:numPr>
        <w:ind w:left="786"/>
      </w:pPr>
      <w:r>
        <w:t>R$ 52,50</w:t>
      </w:r>
    </w:p>
    <w:p w:rsidR="005F4692" w:rsidRDefault="005F4692" w:rsidP="0056373F">
      <w:pPr>
        <w:pStyle w:val="Estilo833"/>
        <w:numPr>
          <w:ilvl w:val="0"/>
          <w:numId w:val="40"/>
        </w:numPr>
        <w:ind w:left="786"/>
      </w:pPr>
      <w:r>
        <w:t xml:space="preserve">R$ 75,00 </w:t>
      </w:r>
    </w:p>
    <w:p w:rsidR="005F4692" w:rsidRDefault="005F4692" w:rsidP="0056373F">
      <w:pPr>
        <w:pStyle w:val="Estilo833"/>
        <w:numPr>
          <w:ilvl w:val="0"/>
          <w:numId w:val="40"/>
        </w:numPr>
        <w:ind w:left="786"/>
      </w:pPr>
      <w:r>
        <w:t>R$ 122,50</w:t>
      </w:r>
    </w:p>
    <w:p w:rsidR="005F4692" w:rsidRDefault="005F4692" w:rsidP="0056373F">
      <w:pPr>
        <w:pStyle w:val="Estilo833"/>
        <w:numPr>
          <w:ilvl w:val="0"/>
          <w:numId w:val="40"/>
        </w:numPr>
        <w:ind w:left="786"/>
      </w:pPr>
      <w:r>
        <w:t>R$ 145,00</w:t>
      </w:r>
    </w:p>
    <w:p w:rsidR="005F4692" w:rsidRDefault="005F4692" w:rsidP="0056373F">
      <w:pPr>
        <w:pStyle w:val="Estilo833"/>
        <w:numPr>
          <w:ilvl w:val="0"/>
          <w:numId w:val="40"/>
        </w:numPr>
        <w:ind w:left="786"/>
      </w:pPr>
      <w:r>
        <w:t>R$ 250,00</w:t>
      </w:r>
    </w:p>
    <w:p w:rsidR="005F4692" w:rsidRDefault="005F4692" w:rsidP="005F4692">
      <w:pPr>
        <w:pStyle w:val="Estilo826"/>
      </w:pPr>
    </w:p>
    <w:p w:rsidR="005F4692" w:rsidRDefault="005F4692" w:rsidP="005F4692">
      <w:pPr>
        <w:pStyle w:val="Estilo825"/>
      </w:pPr>
      <w:r w:rsidRPr="00351AA2">
        <w:t>A figura abaixo ilustra uma casa l</w:t>
      </w:r>
      <w:r>
        <w:t>ocalizada no alto de um morro. O nível</w:t>
      </w:r>
      <w:r w:rsidRPr="00351AA2">
        <w:t xml:space="preserve"> </w:t>
      </w:r>
      <w:r>
        <w:t>da casa é ligado ao nível da</w:t>
      </w:r>
      <w:r w:rsidRPr="00351AA2">
        <w:t xml:space="preserve"> rua por uma rampa, representada pelo segmento </w:t>
      </w:r>
      <m:oMath>
        <m:acc>
          <m:accPr>
            <m:chr m:val="̅"/>
            <m:ctrlPr>
              <w:rPr>
                <w:rFonts w:ascii="Cambria Math" w:hAnsi="Cambria Math"/>
                <w:i/>
              </w:rPr>
            </m:ctrlPr>
          </m:accPr>
          <m:e>
            <m:r>
              <m:rPr>
                <m:sty m:val="bi"/>
              </m:rPr>
              <w:rPr>
                <w:rFonts w:ascii="Cambria Math" w:hAnsi="Cambria Math"/>
              </w:rPr>
              <m:t>AB</m:t>
            </m:r>
          </m:e>
        </m:acc>
      </m:oMath>
      <w:r w:rsidRPr="00351AA2">
        <w:t>.</w:t>
      </w:r>
    </w:p>
    <w:p w:rsidR="005F4692" w:rsidRDefault="005F4692" w:rsidP="005F4692">
      <w:pPr>
        <w:pStyle w:val="Estilo826"/>
        <w:rPr>
          <w:rFonts w:eastAsiaTheme="minorEastAsia"/>
        </w:rPr>
      </w:pPr>
    </w:p>
    <w:p w:rsidR="005F4692" w:rsidRDefault="005F4692" w:rsidP="005F4692">
      <w:pPr>
        <w:jc w:val="center"/>
        <w:rPr>
          <w:rFonts w:ascii="Tahoma" w:eastAsiaTheme="minorEastAsia" w:hAnsi="Tahoma" w:cs="Tahoma"/>
        </w:rPr>
      </w:pPr>
      <w:r w:rsidRPr="00686B11">
        <w:rPr>
          <w:rFonts w:ascii="Tahoma" w:eastAsiaTheme="minorEastAsia" w:hAnsi="Tahoma" w:cs="Tahoma"/>
          <w:noProof/>
        </w:rPr>
        <w:drawing>
          <wp:inline distT="0" distB="0" distL="0" distR="0" wp14:anchorId="1C424506" wp14:editId="355EACAE">
            <wp:extent cx="4940135" cy="268976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2420" t="3402" r="6051" b="5916"/>
                    <a:stretch/>
                  </pic:blipFill>
                  <pic:spPr bwMode="auto">
                    <a:xfrm>
                      <a:off x="0" y="0"/>
                      <a:ext cx="4942612" cy="2691109"/>
                    </a:xfrm>
                    <a:prstGeom prst="rect">
                      <a:avLst/>
                    </a:prstGeom>
                    <a:ln>
                      <a:noFill/>
                    </a:ln>
                    <a:extLst>
                      <a:ext uri="{53640926-AAD7-44D8-BBD7-CCE9431645EC}">
                        <a14:shadowObscured xmlns:a14="http://schemas.microsoft.com/office/drawing/2010/main"/>
                      </a:ext>
                    </a:extLst>
                  </pic:spPr>
                </pic:pic>
              </a:graphicData>
            </a:graphic>
          </wp:inline>
        </w:drawing>
      </w:r>
    </w:p>
    <w:p w:rsidR="005F4692" w:rsidRDefault="005F4692" w:rsidP="005F4692">
      <w:pPr>
        <w:jc w:val="center"/>
        <w:rPr>
          <w:rFonts w:ascii="Tahoma" w:eastAsiaTheme="minorEastAsia" w:hAnsi="Tahoma" w:cs="Tahoma"/>
        </w:rPr>
      </w:pPr>
    </w:p>
    <w:p w:rsidR="005F4692" w:rsidRDefault="005F4692" w:rsidP="005F4692">
      <w:pPr>
        <w:pStyle w:val="Estilo825"/>
        <w:numPr>
          <w:ilvl w:val="0"/>
          <w:numId w:val="0"/>
        </w:numPr>
        <w:ind w:left="426"/>
      </w:pPr>
      <w:r>
        <w:t>Sabendo que</w:t>
      </w:r>
      <w:r w:rsidRPr="00FF0CC0">
        <w:rPr>
          <w:b/>
        </w:rPr>
        <w:t xml:space="preserve"> </w:t>
      </w:r>
      <m:oMath>
        <m:acc>
          <m:accPr>
            <m:chr m:val="̅"/>
            <m:ctrlPr>
              <w:rPr>
                <w:rFonts w:ascii="Cambria Math" w:hAnsi="Cambria Math"/>
                <w:b/>
                <w:i/>
              </w:rPr>
            </m:ctrlPr>
          </m:accPr>
          <m:e>
            <m:r>
              <m:rPr>
                <m:sty m:val="bi"/>
              </m:rPr>
              <w:rPr>
                <w:rFonts w:ascii="Cambria Math" w:hAnsi="Cambria Math"/>
              </w:rPr>
              <m:t>AC</m:t>
            </m:r>
          </m:e>
        </m:acc>
      </m:oMath>
      <w:r>
        <w:t xml:space="preserve"> é um segmento de reta, o valor do ângulo </w:t>
      </w:r>
      <m:oMath>
        <m:r>
          <m:rPr>
            <m:sty m:val="bi"/>
          </m:rPr>
          <w:rPr>
            <w:rFonts w:ascii="Cambria Math" w:hAnsi="Cambria Math"/>
          </w:rPr>
          <m:t>α</m:t>
        </m:r>
      </m:oMath>
      <w:r>
        <w:t>, que é a inclinação da rampa em relação à rua, é de</w:t>
      </w:r>
    </w:p>
    <w:p w:rsidR="005F4692" w:rsidRDefault="005F4692" w:rsidP="005F4692">
      <w:pPr>
        <w:pStyle w:val="Estilo833"/>
        <w:rPr>
          <w:rFonts w:eastAsiaTheme="minorEastAsia"/>
        </w:rPr>
      </w:pPr>
    </w:p>
    <w:p w:rsidR="005F4692" w:rsidRDefault="005F4692" w:rsidP="005F4692">
      <w:pPr>
        <w:pStyle w:val="Estilo833"/>
        <w:rPr>
          <w:rFonts w:eastAsiaTheme="minorEastAsia"/>
        </w:rPr>
      </w:pPr>
      <w:r>
        <w:rPr>
          <w:rFonts w:eastAsiaTheme="minorEastAsia"/>
        </w:rPr>
        <w:t>a) 10°</w:t>
      </w:r>
    </w:p>
    <w:p w:rsidR="005F4692" w:rsidRDefault="005F4692" w:rsidP="005F4692">
      <w:pPr>
        <w:pStyle w:val="Estilo833"/>
        <w:rPr>
          <w:rFonts w:eastAsiaTheme="minorEastAsia"/>
        </w:rPr>
      </w:pPr>
      <w:r>
        <w:rPr>
          <w:rFonts w:eastAsiaTheme="minorEastAsia"/>
        </w:rPr>
        <w:t>b) 20°</w:t>
      </w:r>
    </w:p>
    <w:p w:rsidR="005F4692" w:rsidRPr="00974145" w:rsidRDefault="005F4692" w:rsidP="005F4692">
      <w:pPr>
        <w:pStyle w:val="Estilo833"/>
        <w:rPr>
          <w:rFonts w:eastAsiaTheme="minorEastAsia"/>
        </w:rPr>
      </w:pPr>
      <w:r w:rsidRPr="00974145">
        <w:rPr>
          <w:rFonts w:eastAsiaTheme="minorEastAsia"/>
        </w:rPr>
        <w:t>c) 30°</w:t>
      </w:r>
    </w:p>
    <w:p w:rsidR="005F4692" w:rsidRDefault="005F4692" w:rsidP="005F4692">
      <w:pPr>
        <w:pStyle w:val="Estilo833"/>
        <w:rPr>
          <w:rFonts w:eastAsiaTheme="minorEastAsia"/>
        </w:rPr>
      </w:pPr>
      <w:r>
        <w:rPr>
          <w:rFonts w:eastAsiaTheme="minorEastAsia"/>
        </w:rPr>
        <w:t>d) 40°</w:t>
      </w:r>
    </w:p>
    <w:p w:rsidR="005F4692" w:rsidRDefault="005F4692" w:rsidP="005F4692">
      <w:pPr>
        <w:pStyle w:val="Estilo833"/>
        <w:rPr>
          <w:rFonts w:eastAsiaTheme="minorEastAsia"/>
        </w:rPr>
      </w:pPr>
      <w:r>
        <w:rPr>
          <w:rFonts w:eastAsiaTheme="minorEastAsia"/>
        </w:rPr>
        <w:t>e) 50°</w:t>
      </w:r>
    </w:p>
    <w:p w:rsidR="005F4692" w:rsidRDefault="005F4692" w:rsidP="005F4692">
      <w:pPr>
        <w:pStyle w:val="Estilo833"/>
        <w:rPr>
          <w:rFonts w:eastAsiaTheme="minorEastAsia"/>
        </w:rPr>
      </w:pPr>
    </w:p>
    <w:p w:rsidR="005F4692" w:rsidRDefault="005F4692" w:rsidP="0091434E">
      <w:pPr>
        <w:pStyle w:val="Estilo825"/>
      </w:pPr>
      <w:r w:rsidRPr="00FF0CC0">
        <w:t>Júnior</w:t>
      </w:r>
      <w:r>
        <w:t xml:space="preserve"> e </w:t>
      </w:r>
      <w:r w:rsidRPr="00FF0CC0">
        <w:t>Oliveira</w:t>
      </w:r>
      <w:r>
        <w:t xml:space="preserve"> são dois amigos que adoram matemática. Júnior lançou o seguinte desafio a Oliveira: </w:t>
      </w:r>
      <w:r w:rsidRPr="00FF0CC0">
        <w:t>“Qual é o polígono que possui a quantidade de diagonais igual ao triplo da quantidade de lados?”</w:t>
      </w:r>
      <w:r w:rsidR="0091434E">
        <w:t xml:space="preserve"> </w:t>
      </w:r>
      <w:r>
        <w:t>Oliveira acertou o desafio, pois respondeu corretamente que o polígono era o</w:t>
      </w:r>
    </w:p>
    <w:p w:rsidR="005F4692" w:rsidRDefault="005F4692" w:rsidP="005F4692">
      <w:pPr>
        <w:pStyle w:val="Estilo833"/>
        <w:rPr>
          <w:rFonts w:eastAsiaTheme="minorEastAsia"/>
        </w:rPr>
      </w:pPr>
    </w:p>
    <w:p w:rsidR="005F4692" w:rsidRDefault="005F4692" w:rsidP="005F4692">
      <w:pPr>
        <w:pStyle w:val="Estilo833"/>
        <w:rPr>
          <w:rFonts w:eastAsiaTheme="minorEastAsia"/>
        </w:rPr>
      </w:pPr>
      <w:r>
        <w:rPr>
          <w:rFonts w:eastAsiaTheme="minorEastAsia"/>
        </w:rPr>
        <w:t>a) pentágono</w:t>
      </w:r>
    </w:p>
    <w:p w:rsidR="005F4692" w:rsidRDefault="005F4692" w:rsidP="005F4692">
      <w:pPr>
        <w:pStyle w:val="Estilo833"/>
        <w:rPr>
          <w:rFonts w:eastAsiaTheme="minorEastAsia"/>
        </w:rPr>
      </w:pPr>
      <w:r>
        <w:rPr>
          <w:rFonts w:eastAsiaTheme="minorEastAsia"/>
        </w:rPr>
        <w:t>b) hexágono</w:t>
      </w:r>
    </w:p>
    <w:p w:rsidR="005F4692" w:rsidRDefault="005F4692" w:rsidP="005F4692">
      <w:pPr>
        <w:pStyle w:val="Estilo833"/>
        <w:rPr>
          <w:rFonts w:eastAsiaTheme="minorEastAsia"/>
        </w:rPr>
      </w:pPr>
      <w:r>
        <w:rPr>
          <w:rFonts w:eastAsiaTheme="minorEastAsia"/>
        </w:rPr>
        <w:t>c) heptágono</w:t>
      </w:r>
    </w:p>
    <w:p w:rsidR="005F4692" w:rsidRDefault="005F4692" w:rsidP="005F4692">
      <w:pPr>
        <w:pStyle w:val="Estilo833"/>
        <w:rPr>
          <w:rFonts w:eastAsiaTheme="minorEastAsia"/>
        </w:rPr>
      </w:pPr>
      <w:r>
        <w:rPr>
          <w:rFonts w:eastAsiaTheme="minorEastAsia"/>
        </w:rPr>
        <w:t>d) octógono</w:t>
      </w:r>
    </w:p>
    <w:p w:rsidR="005F4692" w:rsidRPr="00FF0CC0" w:rsidRDefault="005F4692" w:rsidP="005F4692">
      <w:pPr>
        <w:pStyle w:val="Estilo833"/>
        <w:rPr>
          <w:rFonts w:eastAsiaTheme="minorEastAsia"/>
        </w:rPr>
      </w:pPr>
      <w:r w:rsidRPr="00FF0CC0">
        <w:rPr>
          <w:rFonts w:eastAsiaTheme="minorEastAsia"/>
        </w:rPr>
        <w:t>e) eneágono</w:t>
      </w:r>
    </w:p>
    <w:p w:rsidR="005F4692" w:rsidRDefault="005F4692" w:rsidP="005F4692">
      <w:pPr>
        <w:pStyle w:val="Estilo833"/>
        <w:rPr>
          <w:rFonts w:eastAsiaTheme="minorEastAsia"/>
        </w:rPr>
      </w:pPr>
    </w:p>
    <w:p w:rsidR="00D50058" w:rsidRDefault="00D50058" w:rsidP="005F4692">
      <w:pPr>
        <w:pStyle w:val="Estilo833"/>
        <w:rPr>
          <w:rFonts w:eastAsiaTheme="minorEastAsia"/>
        </w:rPr>
      </w:pPr>
    </w:p>
    <w:p w:rsidR="00D50058" w:rsidRDefault="00D50058" w:rsidP="005F4692">
      <w:pPr>
        <w:pStyle w:val="Estilo833"/>
        <w:rPr>
          <w:rFonts w:eastAsiaTheme="minorEastAsia"/>
        </w:rPr>
      </w:pPr>
    </w:p>
    <w:p w:rsidR="00D50058" w:rsidRDefault="00D50058" w:rsidP="005F4692">
      <w:pPr>
        <w:pStyle w:val="Estilo833"/>
        <w:rPr>
          <w:rFonts w:eastAsiaTheme="minorEastAsia"/>
        </w:rPr>
      </w:pPr>
    </w:p>
    <w:p w:rsidR="00D50058" w:rsidRDefault="00D50058" w:rsidP="005F4692">
      <w:pPr>
        <w:pStyle w:val="Estilo833"/>
        <w:rPr>
          <w:rFonts w:eastAsiaTheme="minorEastAsia"/>
        </w:rPr>
      </w:pPr>
    </w:p>
    <w:p w:rsidR="00D50058" w:rsidRDefault="00D50058" w:rsidP="005F4692">
      <w:pPr>
        <w:pStyle w:val="Estilo833"/>
        <w:rPr>
          <w:rFonts w:eastAsiaTheme="minorEastAsia"/>
        </w:rPr>
      </w:pPr>
    </w:p>
    <w:p w:rsidR="005F4692" w:rsidRPr="00E5616A" w:rsidRDefault="005F4692" w:rsidP="005F4692">
      <w:pPr>
        <w:pStyle w:val="Estilo825"/>
      </w:pPr>
      <w:r w:rsidRPr="00E5616A">
        <w:lastRenderedPageBreak/>
        <w:t xml:space="preserve">Um PA mais dois PE mais um PI vale </w:t>
      </w:r>
      <w:r w:rsidRPr="00E5616A">
        <w:rPr>
          <w:position w:val="-6"/>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9" o:title=""/>
          </v:shape>
          <o:OLEObject Type="Embed" ProgID="Equation.DSMT4" ShapeID="_x0000_i1025" DrawAspect="Content" ObjectID="_1646765311" r:id="rId10"/>
        </w:object>
      </w:r>
      <w:r w:rsidRPr="00E5616A">
        <w:t xml:space="preserve"> Quatro PA mais cinco PE mais sete PI vale </w:t>
      </w:r>
      <w:r w:rsidRPr="00E5616A">
        <w:rPr>
          <w:position w:val="-6"/>
        </w:rPr>
        <w:object w:dxaOrig="340" w:dyaOrig="260">
          <v:shape id="_x0000_i1026" type="#_x0000_t75" style="width:16.5pt;height:13.5pt" o:ole="">
            <v:imagedata r:id="rId11" o:title=""/>
          </v:shape>
          <o:OLEObject Type="Embed" ProgID="Equation.DSMT4" ShapeID="_x0000_i1026" DrawAspect="Content" ObjectID="_1646765312" r:id="rId12"/>
        </w:object>
      </w:r>
      <w:r w:rsidRPr="00E5616A">
        <w:t xml:space="preserve"> Seis PA mais oito PE mais nove PI vale </w:t>
      </w:r>
      <w:r w:rsidRPr="00E5616A">
        <w:rPr>
          <w:position w:val="-6"/>
        </w:rPr>
        <w:object w:dxaOrig="340" w:dyaOrig="260">
          <v:shape id="_x0000_i1027" type="#_x0000_t75" style="width:16.5pt;height:13.5pt" o:ole="">
            <v:imagedata r:id="rId13" o:title=""/>
          </v:shape>
          <o:OLEObject Type="Embed" ProgID="Equation.DSMT4" ShapeID="_x0000_i1027" DrawAspect="Content" ObjectID="_1646765313" r:id="rId14"/>
        </w:object>
      </w:r>
      <w:r w:rsidRPr="00E5616A">
        <w:t xml:space="preserve"> Nessas condições, quanto vale um PA mais um PE mais um PI? </w:t>
      </w:r>
    </w:p>
    <w:p w:rsidR="005F4692" w:rsidRDefault="005F4692" w:rsidP="005F4692">
      <w:pPr>
        <w:ind w:left="227" w:hanging="227"/>
        <w:jc w:val="both"/>
        <w:rPr>
          <w:rFonts w:ascii="Arial" w:hAnsi="Arial" w:cs="Arial"/>
          <w:sz w:val="18"/>
          <w:szCs w:val="20"/>
          <w:lang w:eastAsia="zh-CN"/>
        </w:rPr>
      </w:pPr>
    </w:p>
    <w:p w:rsidR="005F4692" w:rsidRPr="005F4692" w:rsidRDefault="005F4692" w:rsidP="005F4692">
      <w:pPr>
        <w:pStyle w:val="Estilo833"/>
        <w:rPr>
          <w:lang w:val="en-US" w:eastAsia="zh-CN"/>
        </w:rPr>
      </w:pPr>
      <w:r w:rsidRPr="005F4692">
        <w:rPr>
          <w:lang w:eastAsia="zh-CN"/>
        </w:rPr>
        <w:t xml:space="preserve">a) </w:t>
      </w:r>
      <w:r>
        <w:rPr>
          <w:lang w:eastAsia="zh-CN"/>
        </w:rPr>
        <w:t>11</w:t>
      </w:r>
      <w:r w:rsidRPr="005F4692">
        <w:t xml:space="preserve"> </w:t>
      </w:r>
      <w:r w:rsidRPr="005F4692">
        <w:rPr>
          <w:lang w:eastAsia="zh-CN"/>
        </w:rPr>
        <w:t xml:space="preserve">  </w:t>
      </w:r>
    </w:p>
    <w:p w:rsidR="005F4692" w:rsidRPr="005F4692" w:rsidRDefault="005F4692" w:rsidP="005F4692">
      <w:pPr>
        <w:pStyle w:val="Estilo833"/>
        <w:rPr>
          <w:lang w:val="en-US" w:eastAsia="zh-CN"/>
        </w:rPr>
      </w:pPr>
      <w:r w:rsidRPr="005F4692">
        <w:rPr>
          <w:lang w:eastAsia="zh-CN"/>
        </w:rPr>
        <w:t xml:space="preserve">b) </w:t>
      </w:r>
      <w:r>
        <w:rPr>
          <w:lang w:eastAsia="zh-CN"/>
        </w:rPr>
        <w:t>12</w:t>
      </w:r>
      <w:r w:rsidRPr="005F4692">
        <w:t xml:space="preserve"> </w:t>
      </w:r>
      <w:r w:rsidRPr="005F4692">
        <w:rPr>
          <w:lang w:eastAsia="zh-CN"/>
        </w:rPr>
        <w:t xml:space="preserve">  </w:t>
      </w:r>
    </w:p>
    <w:p w:rsidR="005F4692" w:rsidRPr="005F4692" w:rsidRDefault="005F4692" w:rsidP="005F4692">
      <w:pPr>
        <w:pStyle w:val="Estilo833"/>
        <w:rPr>
          <w:lang w:val="en-US" w:eastAsia="zh-CN"/>
        </w:rPr>
      </w:pPr>
      <w:r w:rsidRPr="005F4692">
        <w:rPr>
          <w:lang w:eastAsia="zh-CN"/>
        </w:rPr>
        <w:t xml:space="preserve">c) </w:t>
      </w:r>
      <w:r>
        <w:rPr>
          <w:lang w:eastAsia="zh-CN"/>
        </w:rPr>
        <w:t>15</w:t>
      </w:r>
      <w:r w:rsidRPr="005F4692">
        <w:t xml:space="preserve"> </w:t>
      </w:r>
      <w:r w:rsidRPr="005F4692">
        <w:rPr>
          <w:lang w:eastAsia="zh-CN"/>
        </w:rPr>
        <w:t xml:space="preserve">  </w:t>
      </w:r>
    </w:p>
    <w:p w:rsidR="005F4692" w:rsidRPr="005F4692" w:rsidRDefault="005F4692" w:rsidP="005F4692">
      <w:pPr>
        <w:pStyle w:val="Estilo833"/>
        <w:rPr>
          <w:lang w:val="en-US" w:eastAsia="zh-CN"/>
        </w:rPr>
      </w:pPr>
      <w:r w:rsidRPr="005F4692">
        <w:rPr>
          <w:lang w:eastAsia="zh-CN"/>
        </w:rPr>
        <w:t xml:space="preserve">d) </w:t>
      </w:r>
      <w:r>
        <w:rPr>
          <w:lang w:eastAsia="zh-CN"/>
        </w:rPr>
        <w:t>25</w:t>
      </w:r>
      <w:r w:rsidRPr="005F4692">
        <w:t xml:space="preserve"> </w:t>
      </w:r>
      <w:r w:rsidRPr="005F4692">
        <w:rPr>
          <w:lang w:eastAsia="zh-CN"/>
        </w:rPr>
        <w:t xml:space="preserve">  </w:t>
      </w:r>
    </w:p>
    <w:p w:rsidR="005F4692" w:rsidRDefault="005F4692" w:rsidP="005F4692">
      <w:pPr>
        <w:pStyle w:val="Estilo833"/>
        <w:rPr>
          <w:lang w:eastAsia="zh-CN"/>
        </w:rPr>
      </w:pPr>
      <w:r w:rsidRPr="005F4692">
        <w:rPr>
          <w:lang w:eastAsia="zh-CN"/>
        </w:rPr>
        <w:t xml:space="preserve">e) </w:t>
      </w:r>
      <w:r>
        <w:rPr>
          <w:lang w:eastAsia="zh-CN"/>
        </w:rPr>
        <w:t>28</w:t>
      </w:r>
      <w:r w:rsidRPr="005F4692">
        <w:t xml:space="preserve"> </w:t>
      </w:r>
      <w:r w:rsidRPr="005F4692">
        <w:rPr>
          <w:lang w:eastAsia="zh-CN"/>
        </w:rPr>
        <w:t xml:space="preserve">  </w:t>
      </w:r>
    </w:p>
    <w:p w:rsidR="00D50058" w:rsidRPr="005F4692" w:rsidRDefault="00D50058" w:rsidP="005F4692">
      <w:pPr>
        <w:pStyle w:val="Estilo833"/>
        <w:rPr>
          <w:lang w:val="en-US" w:eastAsia="zh-CN"/>
        </w:rPr>
      </w:pPr>
    </w:p>
    <w:p w:rsidR="005F4692" w:rsidRDefault="005F4692" w:rsidP="005F4692">
      <w:pPr>
        <w:pStyle w:val="Estilo825"/>
      </w:pPr>
      <w:r>
        <w:t>Para viajar, uma família alugou uma casa por R$1 050,00. Esse valor seria dividido igualmente entre os integrantes da família. Às vésperas da viagem, outras seis pessoas da família decidiram viajar com o grupo. Desta forma, valor a ser pago incialmente, por cada pessoa, diminuiu em R$20,00. Quantas pessoas iriam viajar incialmente?</w:t>
      </w:r>
    </w:p>
    <w:p w:rsidR="005F4692" w:rsidRDefault="005F4692" w:rsidP="004D2B20">
      <w:pPr>
        <w:pStyle w:val="Estilo833"/>
      </w:pPr>
    </w:p>
    <w:p w:rsidR="005F4692" w:rsidRDefault="005F4692" w:rsidP="0056373F">
      <w:pPr>
        <w:pStyle w:val="Estilo833"/>
        <w:numPr>
          <w:ilvl w:val="0"/>
          <w:numId w:val="41"/>
        </w:numPr>
        <w:ind w:left="786"/>
      </w:pPr>
      <w:r>
        <w:t>58</w:t>
      </w:r>
    </w:p>
    <w:p w:rsidR="005F4692" w:rsidRDefault="005F4692" w:rsidP="0056373F">
      <w:pPr>
        <w:pStyle w:val="Estilo833"/>
        <w:numPr>
          <w:ilvl w:val="0"/>
          <w:numId w:val="41"/>
        </w:numPr>
        <w:ind w:left="786"/>
      </w:pPr>
      <w:r>
        <w:t>52</w:t>
      </w:r>
    </w:p>
    <w:p w:rsidR="005F4692" w:rsidRDefault="005F4692" w:rsidP="0056373F">
      <w:pPr>
        <w:pStyle w:val="Estilo833"/>
        <w:numPr>
          <w:ilvl w:val="0"/>
          <w:numId w:val="41"/>
        </w:numPr>
        <w:ind w:left="786"/>
      </w:pPr>
      <w:r>
        <w:t>21</w:t>
      </w:r>
    </w:p>
    <w:p w:rsidR="005F4692" w:rsidRDefault="005F4692" w:rsidP="0056373F">
      <w:pPr>
        <w:pStyle w:val="Estilo833"/>
        <w:numPr>
          <w:ilvl w:val="0"/>
          <w:numId w:val="41"/>
        </w:numPr>
        <w:ind w:left="786"/>
      </w:pPr>
      <w:r>
        <w:t>20</w:t>
      </w:r>
    </w:p>
    <w:p w:rsidR="005F4692" w:rsidRDefault="005F4692" w:rsidP="0056373F">
      <w:pPr>
        <w:pStyle w:val="Estilo833"/>
        <w:numPr>
          <w:ilvl w:val="0"/>
          <w:numId w:val="41"/>
        </w:numPr>
        <w:ind w:left="786"/>
      </w:pPr>
      <w:r>
        <w:t>15</w:t>
      </w:r>
    </w:p>
    <w:p w:rsidR="005F4692" w:rsidRDefault="005F4692" w:rsidP="004D2B20">
      <w:pPr>
        <w:pStyle w:val="Estilo833"/>
        <w:rPr>
          <w:rFonts w:eastAsiaTheme="minorEastAsia"/>
        </w:rPr>
      </w:pPr>
    </w:p>
    <w:p w:rsidR="005F4692" w:rsidRDefault="005F4692" w:rsidP="004D2B20">
      <w:pPr>
        <w:pStyle w:val="Estilo825"/>
      </w:pPr>
      <w:r>
        <w:t>O motivo de uma pessoa ser destra ou canhota é um dos mistérios da ciência. Acredita-se que 11% dos homens e 9% das mulheres são canhotos. Supondo que 48% da população brasileira é constituída de homens, e que essa crença seja verdadeira, que percentual da população brasileira é constituído de canhotos?</w:t>
      </w:r>
    </w:p>
    <w:p w:rsidR="004D2B20" w:rsidRDefault="004D2B20" w:rsidP="004D2B20">
      <w:pPr>
        <w:pStyle w:val="Estilo833"/>
      </w:pPr>
    </w:p>
    <w:p w:rsidR="005F4692" w:rsidRDefault="005F4692" w:rsidP="0056373F">
      <w:pPr>
        <w:pStyle w:val="Estilo833"/>
        <w:numPr>
          <w:ilvl w:val="0"/>
          <w:numId w:val="42"/>
        </w:numPr>
        <w:ind w:left="786"/>
      </w:pPr>
      <w:r>
        <w:t>9,60 %.</w:t>
      </w:r>
    </w:p>
    <w:p w:rsidR="005F4692" w:rsidRDefault="005F4692" w:rsidP="0056373F">
      <w:pPr>
        <w:pStyle w:val="Estilo833"/>
        <w:numPr>
          <w:ilvl w:val="0"/>
          <w:numId w:val="42"/>
        </w:numPr>
        <w:ind w:left="786"/>
      </w:pPr>
      <w:r>
        <w:t>9,96 %.</w:t>
      </w:r>
    </w:p>
    <w:p w:rsidR="005F4692" w:rsidRDefault="005F4692" w:rsidP="0056373F">
      <w:pPr>
        <w:pStyle w:val="Estilo833"/>
        <w:numPr>
          <w:ilvl w:val="0"/>
          <w:numId w:val="42"/>
        </w:numPr>
        <w:ind w:left="786"/>
      </w:pPr>
      <w:r>
        <w:t>10,00 %.</w:t>
      </w:r>
    </w:p>
    <w:p w:rsidR="005F4692" w:rsidRDefault="005F4692" w:rsidP="0056373F">
      <w:pPr>
        <w:pStyle w:val="Estilo833"/>
        <w:numPr>
          <w:ilvl w:val="0"/>
          <w:numId w:val="42"/>
        </w:numPr>
        <w:ind w:left="786"/>
      </w:pPr>
      <w:r>
        <w:t>10,40 %.</w:t>
      </w:r>
    </w:p>
    <w:p w:rsidR="005F4692" w:rsidRDefault="005F4692" w:rsidP="0056373F">
      <w:pPr>
        <w:pStyle w:val="Estilo833"/>
        <w:numPr>
          <w:ilvl w:val="0"/>
          <w:numId w:val="42"/>
        </w:numPr>
        <w:ind w:left="786"/>
      </w:pPr>
      <w:r>
        <w:t>10,56 %.</w:t>
      </w:r>
    </w:p>
    <w:p w:rsidR="005F4692" w:rsidRDefault="005F4692" w:rsidP="004D2B20">
      <w:pPr>
        <w:pStyle w:val="Estilo833"/>
        <w:rPr>
          <w:rFonts w:eastAsiaTheme="minorEastAsia"/>
        </w:rPr>
      </w:pPr>
    </w:p>
    <w:p w:rsidR="005F4692" w:rsidRDefault="005F4692" w:rsidP="004D2B20">
      <w:pPr>
        <w:pStyle w:val="Estilo825"/>
      </w:pPr>
      <w:r>
        <w:t>No ano de 2018, a densidade populacional da cidade de Curitiba foi estimada em 4.406,96 habitantes por quilômetro quadrado. Supondo que a área territorial da cidade seja de 435 km², o número que mais se aproxima da população estimada de Curitiba em 2018 é:</w:t>
      </w:r>
    </w:p>
    <w:p w:rsidR="004D2B20" w:rsidRDefault="004D2B20" w:rsidP="004D2B20">
      <w:pPr>
        <w:pStyle w:val="Estilo833"/>
      </w:pPr>
    </w:p>
    <w:p w:rsidR="005F4692" w:rsidRDefault="005F4692" w:rsidP="0056373F">
      <w:pPr>
        <w:pStyle w:val="Estilo833"/>
        <w:numPr>
          <w:ilvl w:val="0"/>
          <w:numId w:val="43"/>
        </w:numPr>
        <w:ind w:left="786"/>
      </w:pPr>
      <w:r>
        <w:t>1.916.610.</w:t>
      </w:r>
    </w:p>
    <w:p w:rsidR="005F4692" w:rsidRDefault="005F4692" w:rsidP="0056373F">
      <w:pPr>
        <w:pStyle w:val="Estilo833"/>
        <w:numPr>
          <w:ilvl w:val="0"/>
          <w:numId w:val="43"/>
        </w:numPr>
        <w:ind w:left="786"/>
      </w:pPr>
      <w:r>
        <w:t>1.916.760.</w:t>
      </w:r>
    </w:p>
    <w:p w:rsidR="005F4692" w:rsidRDefault="005F4692" w:rsidP="0056373F">
      <w:pPr>
        <w:pStyle w:val="Estilo833"/>
        <w:numPr>
          <w:ilvl w:val="0"/>
          <w:numId w:val="43"/>
        </w:numPr>
        <w:ind w:left="786"/>
      </w:pPr>
      <w:r>
        <w:t>1.917.027.</w:t>
      </w:r>
    </w:p>
    <w:p w:rsidR="005F4692" w:rsidRDefault="005F4692" w:rsidP="0056373F">
      <w:pPr>
        <w:pStyle w:val="Estilo833"/>
        <w:numPr>
          <w:ilvl w:val="0"/>
          <w:numId w:val="43"/>
        </w:numPr>
        <w:ind w:left="786"/>
      </w:pPr>
      <w:r>
        <w:t>1.917.045.</w:t>
      </w:r>
    </w:p>
    <w:p w:rsidR="005F4692" w:rsidRDefault="005F4692" w:rsidP="0056373F">
      <w:pPr>
        <w:pStyle w:val="Estilo833"/>
        <w:numPr>
          <w:ilvl w:val="0"/>
          <w:numId w:val="43"/>
        </w:numPr>
        <w:ind w:left="786"/>
      </w:pPr>
      <w:r>
        <w:t>1.917.230.</w:t>
      </w:r>
    </w:p>
    <w:p w:rsidR="005F4692" w:rsidRDefault="005F4692" w:rsidP="004D2B20">
      <w:pPr>
        <w:pStyle w:val="Estilo833"/>
        <w:rPr>
          <w:rFonts w:eastAsiaTheme="minorEastAsia"/>
        </w:rPr>
      </w:pPr>
    </w:p>
    <w:p w:rsidR="005F4692" w:rsidRDefault="005F4692" w:rsidP="004D2B20">
      <w:pPr>
        <w:pStyle w:val="Estilo825"/>
      </w:pPr>
      <w:r>
        <w:t>Com respeito ao conceito de ângulo, analise as afirmações a seguir:</w:t>
      </w:r>
    </w:p>
    <w:p w:rsidR="004D2B20" w:rsidRDefault="004D2B20" w:rsidP="004D2B20">
      <w:pPr>
        <w:pStyle w:val="Estilo825"/>
        <w:numPr>
          <w:ilvl w:val="0"/>
          <w:numId w:val="0"/>
        </w:numPr>
        <w:ind w:left="426" w:hanging="284"/>
      </w:pPr>
    </w:p>
    <w:p w:rsidR="005F4692" w:rsidRDefault="005F4692" w:rsidP="0056373F">
      <w:pPr>
        <w:pStyle w:val="Estilo833"/>
        <w:numPr>
          <w:ilvl w:val="0"/>
          <w:numId w:val="44"/>
        </w:numPr>
        <w:ind w:left="1068"/>
      </w:pPr>
      <w:r>
        <w:t>Dois ângulos opostos pelo vértice são congruentes.</w:t>
      </w:r>
    </w:p>
    <w:p w:rsidR="005F4692" w:rsidRDefault="005F4692" w:rsidP="0056373F">
      <w:pPr>
        <w:pStyle w:val="Estilo833"/>
        <w:numPr>
          <w:ilvl w:val="0"/>
          <w:numId w:val="44"/>
        </w:numPr>
        <w:ind w:left="1068"/>
      </w:pPr>
      <w:r>
        <w:t>Dadas duas retas paralelas intersectadas por uma transversal, dois ângulos correspondentes são suplementares.</w:t>
      </w:r>
    </w:p>
    <w:p w:rsidR="005F4692" w:rsidRDefault="005F4692" w:rsidP="0056373F">
      <w:pPr>
        <w:pStyle w:val="Estilo833"/>
        <w:numPr>
          <w:ilvl w:val="0"/>
          <w:numId w:val="44"/>
        </w:numPr>
        <w:ind w:left="1068"/>
      </w:pPr>
      <w:r>
        <w:t>Em um triângulo regular, as medidas dos seus ângulos internos são menores que a medida de um ângulo reto.</w:t>
      </w:r>
    </w:p>
    <w:p w:rsidR="005F4692" w:rsidRDefault="005F4692" w:rsidP="0056373F">
      <w:pPr>
        <w:pStyle w:val="Estilo833"/>
        <w:numPr>
          <w:ilvl w:val="0"/>
          <w:numId w:val="44"/>
        </w:numPr>
        <w:ind w:left="1068"/>
      </w:pPr>
      <w:r>
        <w:t>Em um quadrilátero regular, as medidas de seus ângulos internos são maiores que a medida de um ângulo reto.</w:t>
      </w:r>
    </w:p>
    <w:p w:rsidR="004D2B20" w:rsidRDefault="004D2B20" w:rsidP="004D2B20">
      <w:pPr>
        <w:pStyle w:val="Estilo833"/>
      </w:pPr>
    </w:p>
    <w:p w:rsidR="005F4692" w:rsidRDefault="005F4692" w:rsidP="004D2B20">
      <w:pPr>
        <w:pStyle w:val="Estilo833"/>
      </w:pPr>
      <w:r>
        <w:t>Está(ão) correta(s) a(s) afirmação(ões):</w:t>
      </w:r>
    </w:p>
    <w:p w:rsidR="004D2B20" w:rsidRDefault="004D2B20" w:rsidP="004D2B20">
      <w:pPr>
        <w:pStyle w:val="Estilo833"/>
      </w:pPr>
    </w:p>
    <w:p w:rsidR="005F4692" w:rsidRDefault="005F4692" w:rsidP="0056373F">
      <w:pPr>
        <w:pStyle w:val="Estilo833"/>
        <w:numPr>
          <w:ilvl w:val="0"/>
          <w:numId w:val="45"/>
        </w:numPr>
        <w:ind w:left="786"/>
      </w:pPr>
      <w:r>
        <w:t>I e II apenas.</w:t>
      </w:r>
    </w:p>
    <w:p w:rsidR="005F4692" w:rsidRDefault="005F4692" w:rsidP="0056373F">
      <w:pPr>
        <w:pStyle w:val="Estilo833"/>
        <w:numPr>
          <w:ilvl w:val="0"/>
          <w:numId w:val="45"/>
        </w:numPr>
        <w:ind w:left="786"/>
      </w:pPr>
      <w:r>
        <w:t>I e III apenas.</w:t>
      </w:r>
    </w:p>
    <w:p w:rsidR="005F4692" w:rsidRDefault="005F4692" w:rsidP="0056373F">
      <w:pPr>
        <w:pStyle w:val="Estilo833"/>
        <w:numPr>
          <w:ilvl w:val="0"/>
          <w:numId w:val="45"/>
        </w:numPr>
        <w:ind w:left="786"/>
      </w:pPr>
      <w:r>
        <w:t>II, III e IV apenas.</w:t>
      </w:r>
    </w:p>
    <w:p w:rsidR="005F4692" w:rsidRDefault="005F4692" w:rsidP="0056373F">
      <w:pPr>
        <w:pStyle w:val="Estilo833"/>
        <w:numPr>
          <w:ilvl w:val="0"/>
          <w:numId w:val="45"/>
        </w:numPr>
        <w:ind w:left="786"/>
      </w:pPr>
      <w:r>
        <w:t>I, IV  apenas.</w:t>
      </w:r>
    </w:p>
    <w:p w:rsidR="005F4692" w:rsidRDefault="005F4692" w:rsidP="0056373F">
      <w:pPr>
        <w:pStyle w:val="Estilo833"/>
        <w:numPr>
          <w:ilvl w:val="0"/>
          <w:numId w:val="45"/>
        </w:numPr>
        <w:ind w:left="786"/>
      </w:pPr>
      <w:r>
        <w:t>III apenas.</w:t>
      </w:r>
    </w:p>
    <w:p w:rsidR="005F4692" w:rsidRDefault="005F4692" w:rsidP="004D2B20">
      <w:pPr>
        <w:pStyle w:val="Estilo833"/>
      </w:pPr>
    </w:p>
    <w:p w:rsidR="006C08C4" w:rsidRDefault="006C08C4" w:rsidP="00300534">
      <w:pPr>
        <w:pStyle w:val="Estilo825"/>
      </w:pPr>
      <w:r w:rsidRPr="00300534">
        <w:t>O Festival de Dança de Joinville é considerado o maior do mundo pelo Guinness Book of Records de 2005. Desde 1998, esse festival é realizado no Centreventos Cau Hansen, que tem capacidade para 4200 pessoas por noite. Suponha que no 28º Festival de Dança, realizado em julho de 2010, houve uma noite exclusiva para cada uma das seguintes modalidades: ballet, dança de rua e jazz. A noite da dança de rua teve seus ingressos esgotados; na noite do jazz restaram 5% dos ingressos; e a noite do ballet teve 90% dos ingressos disponíveis vendidos. Sabe-se que algumas pessoas costumam prestigiar mais de uma noite do Festival. Neste ano, 700 pessoas assistiram à dança de rua e ao jazz; 1610 assistiram ao ballet e à dança de rua; 380 assistiram ao ballet e ao jazz e 105 prestigiaram as três modalidades de dança. Se todas as pessoas que adquiriram os ingressos do Festival assistiram à(s) apresentação(ões), então o número total de pessoas distintas que assistiu a pelo menos uma das três modalidades anteriormente mencionadas foi:</w:t>
      </w:r>
    </w:p>
    <w:p w:rsidR="00300534" w:rsidRPr="00300534" w:rsidRDefault="00300534" w:rsidP="00300534">
      <w:pPr>
        <w:pStyle w:val="Estilo825"/>
        <w:numPr>
          <w:ilvl w:val="0"/>
          <w:numId w:val="0"/>
        </w:numPr>
        <w:ind w:left="426"/>
      </w:pPr>
    </w:p>
    <w:p w:rsidR="006C08C4" w:rsidRPr="00300534" w:rsidRDefault="006C08C4" w:rsidP="00300534">
      <w:pPr>
        <w:pStyle w:val="Estilo833"/>
      </w:pPr>
      <w:r w:rsidRPr="00300534">
        <w:t>a) 9385.</w:t>
      </w:r>
    </w:p>
    <w:p w:rsidR="006C08C4" w:rsidRPr="00300534" w:rsidRDefault="006C08C4" w:rsidP="00300534">
      <w:pPr>
        <w:pStyle w:val="Estilo833"/>
      </w:pPr>
      <w:r w:rsidRPr="00300534">
        <w:t>b) 9070.</w:t>
      </w:r>
    </w:p>
    <w:p w:rsidR="006C08C4" w:rsidRPr="00300534" w:rsidRDefault="006C08C4" w:rsidP="00300534">
      <w:pPr>
        <w:pStyle w:val="Estilo833"/>
      </w:pPr>
      <w:r w:rsidRPr="00300534">
        <w:t>c) 9959.</w:t>
      </w:r>
    </w:p>
    <w:p w:rsidR="006C08C4" w:rsidRPr="00300534" w:rsidRDefault="006C08C4" w:rsidP="00300534">
      <w:pPr>
        <w:pStyle w:val="Estilo833"/>
      </w:pPr>
      <w:r w:rsidRPr="00300534">
        <w:t>d) 6275.</w:t>
      </w:r>
    </w:p>
    <w:p w:rsidR="006C08C4" w:rsidRPr="00300534" w:rsidRDefault="006C08C4" w:rsidP="00300534">
      <w:pPr>
        <w:pStyle w:val="Estilo833"/>
      </w:pPr>
      <w:r w:rsidRPr="00300534">
        <w:t>e) 6905.</w:t>
      </w:r>
    </w:p>
    <w:p w:rsidR="00321EA9" w:rsidRDefault="00321EA9" w:rsidP="00321EA9">
      <w:pPr>
        <w:pStyle w:val="Estilo833"/>
      </w:pPr>
    </w:p>
    <w:p w:rsidR="00300534" w:rsidRDefault="00300534" w:rsidP="00321EA9">
      <w:pPr>
        <w:pStyle w:val="Estilo833"/>
      </w:pPr>
    </w:p>
    <w:p w:rsidR="005F4692" w:rsidRDefault="00321EA9" w:rsidP="00321EA9">
      <w:pPr>
        <w:pStyle w:val="Estilo825"/>
      </w:pPr>
      <w:r>
        <w:rPr>
          <w:noProof/>
          <w:lang w:eastAsia="pt-BR"/>
        </w:rPr>
        <w:drawing>
          <wp:anchor distT="0" distB="0" distL="114300" distR="114300" simplePos="0" relativeHeight="251658240" behindDoc="1" locked="0" layoutInCell="1" allowOverlap="1" wp14:anchorId="5197F4DC" wp14:editId="4D9975FC">
            <wp:simplePos x="0" y="0"/>
            <wp:positionH relativeFrom="column">
              <wp:posOffset>2228215</wp:posOffset>
            </wp:positionH>
            <wp:positionV relativeFrom="paragraph">
              <wp:posOffset>352425</wp:posOffset>
            </wp:positionV>
            <wp:extent cx="2727960" cy="1724025"/>
            <wp:effectExtent l="0" t="0" r="0" b="9525"/>
            <wp:wrapNone/>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27960"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5F4692">
        <w:t>O retângulo abaixo d</w:t>
      </w:r>
      <w:bookmarkStart w:id="0" w:name="_GoBack"/>
      <w:bookmarkEnd w:id="0"/>
      <w:r w:rsidR="005F4692">
        <w:t xml:space="preserve">e dimensões </w:t>
      </w:r>
      <w:r w:rsidR="005F4692">
        <w:rPr>
          <w:i/>
          <w:iCs/>
        </w:rPr>
        <w:t xml:space="preserve">a </w:t>
      </w:r>
      <w:r w:rsidR="005F4692">
        <w:t xml:space="preserve">e </w:t>
      </w:r>
      <w:r w:rsidR="005F4692">
        <w:rPr>
          <w:i/>
          <w:iCs/>
        </w:rPr>
        <w:t xml:space="preserve">b </w:t>
      </w:r>
      <w:r w:rsidR="005F4692">
        <w:t xml:space="preserve">está decomposto em quadrados. Qual o valor da razão </w:t>
      </w:r>
      <w:r w:rsidR="005F4692">
        <w:rPr>
          <w:position w:val="-24"/>
        </w:rPr>
        <w:object w:dxaOrig="255" w:dyaOrig="615">
          <v:shape id="_x0000_i1028" type="#_x0000_t75" style="width:12.75pt;height:30.75pt" o:ole="">
            <v:imagedata r:id="rId16" o:title=""/>
          </v:shape>
          <o:OLEObject Type="Embed" ProgID="Equation.DSMT4" ShapeID="_x0000_i1028" DrawAspect="Content" ObjectID="_1646765314" r:id="rId17"/>
        </w:object>
      </w:r>
      <w:r w:rsidR="005F4692">
        <w:t xml:space="preserve">? </w:t>
      </w:r>
    </w:p>
    <w:p w:rsidR="005F4692" w:rsidRDefault="005F4692" w:rsidP="00321EA9">
      <w:pPr>
        <w:jc w:val="center"/>
        <w:rPr>
          <w:rFonts w:cstheme="minorHAnsi"/>
        </w:rPr>
      </w:pPr>
    </w:p>
    <w:p w:rsidR="005F4692" w:rsidRDefault="005F4692" w:rsidP="005F4692">
      <w:pPr>
        <w:pStyle w:val="MTDisplayEquation"/>
      </w:pPr>
      <w:r>
        <w:rPr>
          <w:position w:val="-24"/>
          <w:lang w:val="pt-BR"/>
        </w:rPr>
        <w:object w:dxaOrig="225" w:dyaOrig="615">
          <v:shape id="_x0000_i1029" type="#_x0000_t75" style="width:11.25pt;height:30.75pt" o:ole="">
            <v:imagedata r:id="rId18" o:title=""/>
          </v:shape>
          <o:OLEObject Type="Embed" ProgID="Equation.DSMT4" ShapeID="_x0000_i1029" DrawAspect="Content" ObjectID="_1646765315" r:id="rId19"/>
        </w:object>
      </w:r>
    </w:p>
    <w:p w:rsidR="005F4692" w:rsidRDefault="005F4692" w:rsidP="005F4692">
      <w:pPr>
        <w:pStyle w:val="PargrafodaLista"/>
      </w:pPr>
    </w:p>
    <w:p w:rsidR="005F4692" w:rsidRDefault="005F4692" w:rsidP="005F4692">
      <w:pPr>
        <w:pStyle w:val="MTDisplayEquation"/>
      </w:pPr>
      <w:r>
        <w:rPr>
          <w:position w:val="-24"/>
          <w:lang w:val="pt-BR"/>
        </w:rPr>
        <w:object w:dxaOrig="240" w:dyaOrig="615">
          <v:shape id="_x0000_i1030" type="#_x0000_t75" style="width:12pt;height:30.75pt" o:ole="">
            <v:imagedata r:id="rId20" o:title=""/>
          </v:shape>
          <o:OLEObject Type="Embed" ProgID="Equation.DSMT4" ShapeID="_x0000_i1030" DrawAspect="Content" ObjectID="_1646765316" r:id="rId21"/>
        </w:object>
      </w:r>
    </w:p>
    <w:p w:rsidR="005F4692" w:rsidRDefault="005F4692" w:rsidP="005F4692">
      <w:pPr>
        <w:pStyle w:val="PargrafodaLista"/>
      </w:pPr>
    </w:p>
    <w:p w:rsidR="005F4692" w:rsidRDefault="005F4692" w:rsidP="0056373F">
      <w:pPr>
        <w:pStyle w:val="PargrafodaLista"/>
        <w:numPr>
          <w:ilvl w:val="0"/>
          <w:numId w:val="39"/>
        </w:numPr>
        <w:spacing w:after="160" w:line="256" w:lineRule="auto"/>
      </w:pPr>
      <w:r>
        <w:t>2</w:t>
      </w:r>
    </w:p>
    <w:p w:rsidR="005F4692" w:rsidRDefault="005F4692" w:rsidP="005F4692">
      <w:pPr>
        <w:pStyle w:val="PargrafodaLista"/>
      </w:pPr>
    </w:p>
    <w:p w:rsidR="005F4692" w:rsidRDefault="005F4692" w:rsidP="005F4692">
      <w:pPr>
        <w:pStyle w:val="MTDisplayEquation"/>
      </w:pPr>
      <w:r>
        <w:rPr>
          <w:position w:val="-24"/>
          <w:lang w:val="pt-BR"/>
        </w:rPr>
        <w:object w:dxaOrig="240" w:dyaOrig="615">
          <v:shape id="_x0000_i1031" type="#_x0000_t75" style="width:12pt;height:30.75pt" o:ole="">
            <v:imagedata r:id="rId22" o:title=""/>
          </v:shape>
          <o:OLEObject Type="Embed" ProgID="Equation.DSMT4" ShapeID="_x0000_i1031" DrawAspect="Content" ObjectID="_1646765317" r:id="rId23"/>
        </w:object>
      </w:r>
    </w:p>
    <w:p w:rsidR="005F4692" w:rsidRDefault="005F4692" w:rsidP="005F4692">
      <w:pPr>
        <w:pStyle w:val="PargrafodaLista"/>
      </w:pPr>
    </w:p>
    <w:bookmarkStart w:id="1" w:name="MTBlankEqn"/>
    <w:p w:rsidR="005F4692" w:rsidRDefault="005F4692" w:rsidP="005F4692">
      <w:pPr>
        <w:pStyle w:val="MTDisplayEquation"/>
      </w:pPr>
      <w:r>
        <w:rPr>
          <w:position w:val="-24"/>
          <w:lang w:val="pt-BR"/>
        </w:rPr>
        <w:object w:dxaOrig="240" w:dyaOrig="615">
          <v:shape id="_x0000_i1032" type="#_x0000_t75" style="width:12pt;height:30.75pt" o:ole="">
            <v:imagedata r:id="rId24" o:title=""/>
          </v:shape>
          <o:OLEObject Type="Embed" ProgID="Equation.DSMT4" ShapeID="_x0000_i1032" DrawAspect="Content" ObjectID="_1646765318" r:id="rId25"/>
        </w:object>
      </w:r>
      <w:bookmarkEnd w:id="1"/>
    </w:p>
    <w:p w:rsidR="005F4692" w:rsidRPr="00351AA2" w:rsidRDefault="005F4692" w:rsidP="00321EA9">
      <w:pPr>
        <w:pStyle w:val="Estilo825"/>
      </w:pPr>
      <w:r w:rsidRPr="00351AA2">
        <w:t>String art é um artesanato no qual são utilizados um tabuleiro, pregos e um fio comprido o suficiente para formar padrões geométricos ou os desenhos criados pelo artista. A imagem mostra o tabuleiro de Mirela no qual serão colocados pregos nos vértices. Para iniciar o trabalho, ela amarrará o fio em um dos pregos e na sequência esticará o fio até outro vértice não consecutivo, determinando então uma diagonal no tabuleiro.</w:t>
      </w:r>
    </w:p>
    <w:p w:rsidR="005F4692" w:rsidRPr="00351AA2" w:rsidRDefault="005F4692" w:rsidP="00321EA9">
      <w:pPr>
        <w:pStyle w:val="Estilo833"/>
      </w:pPr>
    </w:p>
    <w:p w:rsidR="005F4692" w:rsidRPr="00351AA2" w:rsidRDefault="005F4692" w:rsidP="005F4692">
      <w:pPr>
        <w:jc w:val="center"/>
        <w:rPr>
          <w:rFonts w:ascii="Tahoma" w:hAnsi="Tahoma" w:cs="Tahoma"/>
        </w:rPr>
      </w:pPr>
      <w:r w:rsidRPr="00351AA2">
        <w:rPr>
          <w:rFonts w:ascii="Tahoma" w:hAnsi="Tahoma" w:cs="Tahoma"/>
          <w:noProof/>
        </w:rPr>
        <w:drawing>
          <wp:inline distT="0" distB="0" distL="0" distR="0" wp14:anchorId="65EF5836" wp14:editId="2A17FF0A">
            <wp:extent cx="1414647" cy="1228953"/>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7302" t="7079" r="7708" b="9794"/>
                    <a:stretch/>
                  </pic:blipFill>
                  <pic:spPr bwMode="auto">
                    <a:xfrm>
                      <a:off x="0" y="0"/>
                      <a:ext cx="1415223" cy="1229454"/>
                    </a:xfrm>
                    <a:prstGeom prst="rect">
                      <a:avLst/>
                    </a:prstGeom>
                    <a:ln>
                      <a:noFill/>
                    </a:ln>
                    <a:extLst>
                      <a:ext uri="{53640926-AAD7-44D8-BBD7-CCE9431645EC}">
                        <a14:shadowObscured xmlns:a14="http://schemas.microsoft.com/office/drawing/2010/main"/>
                      </a:ext>
                    </a:extLst>
                  </pic:spPr>
                </pic:pic>
              </a:graphicData>
            </a:graphic>
          </wp:inline>
        </w:drawing>
      </w:r>
    </w:p>
    <w:p w:rsidR="005F4692" w:rsidRPr="00351AA2" w:rsidRDefault="005F4692" w:rsidP="00321EA9">
      <w:pPr>
        <w:pStyle w:val="Estilo833"/>
      </w:pPr>
    </w:p>
    <w:p w:rsidR="005F4692" w:rsidRPr="00351AA2" w:rsidRDefault="005F4692" w:rsidP="005F4692">
      <w:pPr>
        <w:pStyle w:val="Estilo825"/>
        <w:numPr>
          <w:ilvl w:val="0"/>
          <w:numId w:val="0"/>
        </w:numPr>
        <w:ind w:left="426" w:hanging="284"/>
      </w:pPr>
      <w:r w:rsidRPr="00351AA2">
        <w:t>Quantas diagonais diferentes ela poderá determinar no tabuleiro?</w:t>
      </w:r>
    </w:p>
    <w:p w:rsidR="005F4692" w:rsidRDefault="005F4692" w:rsidP="005F4692">
      <w:pPr>
        <w:pStyle w:val="Estilo830"/>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Pr>
    </w:p>
    <w:p w:rsidR="00321EA9" w:rsidRDefault="00321EA9" w:rsidP="005F4692">
      <w:pPr>
        <w:pStyle w:val="Estilo830"/>
      </w:pPr>
    </w:p>
    <w:p w:rsidR="00321EA9" w:rsidRDefault="00321EA9" w:rsidP="005F4692">
      <w:pPr>
        <w:pStyle w:val="Estilo830"/>
      </w:pPr>
    </w:p>
    <w:p w:rsidR="005F4692" w:rsidRDefault="005F4692" w:rsidP="005F4692">
      <w:pPr>
        <w:pStyle w:val="Estilo825"/>
        <w:rPr>
          <w:b/>
        </w:rPr>
      </w:pPr>
      <w:r>
        <w:lastRenderedPageBreak/>
        <w:t>Um carrinho de brinquedo movido por controle remoto é comandado a percorrer 50 cm em linha reta e, em seguida, girar 36° no sentido anti-horário até completar o contorno de um polígono regular. Determine o número de diagonais desse polígono.</w:t>
      </w:r>
    </w:p>
    <w:p w:rsidR="00E25AEB" w:rsidRDefault="00E25AEB" w:rsidP="00E25AEB">
      <w:pPr>
        <w:pStyle w:val="Estilo826"/>
        <w:ind w:left="0" w:firstLine="0"/>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321EA9" w:rsidRDefault="00321EA9"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5F4692">
      <w:pPr>
        <w:pStyle w:val="Estilo830"/>
        <w:pBdr>
          <w:top w:val="single" w:sz="4" w:space="1" w:color="auto"/>
          <w:left w:val="single" w:sz="4" w:space="4" w:color="auto"/>
          <w:bottom w:val="single" w:sz="4" w:space="1" w:color="auto"/>
          <w:right w:val="single" w:sz="4" w:space="4" w:color="auto"/>
        </w:pBdr>
      </w:pPr>
    </w:p>
    <w:p w:rsidR="005F4692" w:rsidRDefault="005F4692" w:rsidP="00E25AEB">
      <w:pPr>
        <w:pStyle w:val="Estilo826"/>
        <w:ind w:left="0" w:firstLine="0"/>
      </w:pPr>
    </w:p>
    <w:sectPr w:rsidR="005F4692" w:rsidSect="00D11A3F">
      <w:headerReference w:type="even" r:id="rId27"/>
      <w:headerReference w:type="default" r:id="rId28"/>
      <w:footerReference w:type="even" r:id="rId29"/>
      <w:footerReference w:type="default" r:id="rId30"/>
      <w:headerReference w:type="first" r:id="rId31"/>
      <w:footerReference w:type="first" r:id="rId32"/>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6721" w:rsidRDefault="00AB6721">
      <w:r>
        <w:separator/>
      </w:r>
    </w:p>
  </w:endnote>
  <w:endnote w:type="continuationSeparator" w:id="0">
    <w:p w:rsidR="00AB6721" w:rsidRDefault="00AB67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Lucida Sans Unicode"/>
    <w:charset w:val="00"/>
    <w:family w:val="swiss"/>
    <w:pitch w:val="variable"/>
    <w:sig w:usb0="00000007" w:usb1="00000000" w:usb2="00000000" w:usb3="00000000" w:csb0="00000011" w:csb1="00000000"/>
  </w:font>
  <w:font w:name="Sylfaen">
    <w:panose1 w:val="010A0502050306030303"/>
    <w:charset w:val="00"/>
    <w:family w:val="roman"/>
    <w:notTrueType/>
    <w:pitch w:val="variable"/>
    <w:sig w:usb0="00C00283" w:usb1="00000000" w:usb2="00000000" w:usb3="00000000" w:csb0="0000000D" w:csb1="00000000"/>
  </w:font>
  <w:font w:name="Book Antiqua">
    <w:panose1 w:val="02040602050305030304"/>
    <w:charset w:val="00"/>
    <w:family w:val="roman"/>
    <w:pitch w:val="variable"/>
    <w:sig w:usb0="00000287" w:usb1="00000000" w:usb2="00000000" w:usb3="00000000" w:csb0="0000009F" w:csb1="00000000"/>
  </w:font>
  <w:font w:name="Antique Olive">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560E3CE7" wp14:editId="7B434ED8">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E6654B"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6034A802" wp14:editId="5F1E3229">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50058" w:rsidRPr="00D50058">
                            <w:rPr>
                              <w:b/>
                              <w:bCs/>
                              <w:noProof/>
                              <w:color w:val="FFFFFF" w:themeColor="background1"/>
                              <w:sz w:val="16"/>
                              <w:szCs w:val="32"/>
                            </w:rPr>
                            <w:t>4</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6034A802"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50058" w:rsidRPr="00D50058">
                      <w:rPr>
                        <w:b/>
                        <w:bCs/>
                        <w:noProof/>
                        <w:color w:val="FFFFFF" w:themeColor="background1"/>
                        <w:sz w:val="16"/>
                        <w:szCs w:val="32"/>
                      </w:rPr>
                      <w:t>4</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24773C24" wp14:editId="0D4B047A">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BC3A09"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11F7762B" wp14:editId="5D7D0BC9">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50058" w:rsidRPr="00D50058">
                            <w:rPr>
                              <w:b/>
                              <w:bCs/>
                              <w:noProof/>
                              <w:color w:val="FFFFFF" w:themeColor="background1"/>
                              <w:sz w:val="16"/>
                              <w:szCs w:val="32"/>
                            </w:rPr>
                            <w:t>3</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1F7762B"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50058" w:rsidRPr="00D50058">
                      <w:rPr>
                        <w:b/>
                        <w:bCs/>
                        <w:noProof/>
                        <w:color w:val="FFFFFF" w:themeColor="background1"/>
                        <w:sz w:val="16"/>
                        <w:szCs w:val="32"/>
                      </w:rPr>
                      <w:t>3</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31FE4123" wp14:editId="0215AF57">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C81FC8"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14F444FF" wp14:editId="7A079A71">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50058" w:rsidRPr="00D50058">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14F444FF"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50058" w:rsidRPr="00D50058">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6721" w:rsidRDefault="00AB6721">
      <w:r>
        <w:separator/>
      </w:r>
    </w:p>
  </w:footnote>
  <w:footnote w:type="continuationSeparator" w:id="0">
    <w:p w:rsidR="00AB6721" w:rsidRDefault="00AB67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7CFCF101" wp14:editId="0EB6ACAD">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110B1F53" wp14:editId="72BD68A6">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67649CAB" wp14:editId="19DB2969">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7649CAB"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07D05A18" wp14:editId="5F1CFFFE">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B83730"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769592BB" wp14:editId="632AF981">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02B2C786" wp14:editId="1F9D043F">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65B8B0F0" wp14:editId="7968E60A">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5B8B0F0"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484DFB54" wp14:editId="72AF9C5B">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A77D39"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F15F12">
    <w:pPr>
      <w:pStyle w:val="Cabealho"/>
    </w:pP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213A18C1" wp14:editId="4CD46BD2">
              <wp:simplePos x="0" y="0"/>
              <wp:positionH relativeFrom="column">
                <wp:posOffset>1424305</wp:posOffset>
              </wp:positionH>
              <wp:positionV relativeFrom="paragraph">
                <wp:posOffset>168275</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3F2A18" w:rsidRPr="003F2A18" w:rsidRDefault="009839CC" w:rsidP="00F15F12">
                          <w:pPr>
                            <w:rPr>
                              <w:rFonts w:ascii="Maiandra GD" w:hAnsi="Maiandra GD"/>
                              <w:sz w:val="10"/>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1ª SÉRIE</w:t>
                          </w:r>
                        </w:p>
                        <w:p w:rsidR="00EC0C31" w:rsidRDefault="004333F8" w:rsidP="00EC0C31">
                          <w:pPr>
                            <w:rPr>
                              <w:rFonts w:ascii="Maiandra GD" w:hAnsi="Maiandra GD"/>
                              <w:sz w:val="22"/>
                            </w:rPr>
                          </w:pPr>
                          <w:r>
                            <w:rPr>
                              <w:rFonts w:ascii="Maiandra GD" w:hAnsi="Maiandra GD"/>
                              <w:sz w:val="22"/>
                            </w:rPr>
                            <w:t>MATEMÁTICA</w:t>
                          </w:r>
                          <w:r w:rsidR="00EC0C31" w:rsidRPr="002A2088">
                            <w:rPr>
                              <w:rFonts w:ascii="Maiandra GD" w:hAnsi="Maiandra GD"/>
                              <w:sz w:val="22"/>
                            </w:rPr>
                            <w:t xml:space="preserve"> E SUAS TECNOLOGIAS</w:t>
                          </w:r>
                        </w:p>
                        <w:p w:rsidR="00EC0C31" w:rsidRPr="002A2088" w:rsidRDefault="00EC0C31" w:rsidP="00EC0C31">
                          <w:pPr>
                            <w:rPr>
                              <w:rFonts w:ascii="Maiandra GD" w:hAnsi="Maiandra GD"/>
                              <w:sz w:val="10"/>
                            </w:rPr>
                          </w:pPr>
                        </w:p>
                        <w:p w:rsidR="00EC0C31" w:rsidRPr="00D11A3F" w:rsidRDefault="00EC0C31" w:rsidP="00EC0C31">
                          <w:pPr>
                            <w:pStyle w:val="Estilo821"/>
                          </w:pPr>
                          <w:r w:rsidRPr="00D11A3F">
                            <w:t>FICHA DE ATIVIDADE 0</w:t>
                          </w:r>
                          <w:r w:rsidR="004333F8">
                            <w:t>1</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p w:rsidR="00F8532A" w:rsidRPr="00D11A3F" w:rsidRDefault="00F8532A"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15F12" w:rsidRPr="00D11A3F" w:rsidRDefault="00F15F12" w:rsidP="00F15F12">
                          <w:pPr>
                            <w:rPr>
                              <w:sz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3A18C1" id="_x0000_t202" coordsize="21600,21600" o:spt="202" path="m,l,21600r21600,l21600,xe">
              <v:stroke joinstyle="miter"/>
              <v:path gradientshapeok="t" o:connecttype="rect"/>
            </v:shapetype>
            <v:shape id="_x0000_s1030" type="#_x0000_t202" style="position:absolute;margin-left:112.15pt;margin-top:13.25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" filled="f" stroked="f">
              <v:textbox>
                <w:txbxContent>
                  <w:p w:rsidR="003F2A18" w:rsidRPr="003F2A18" w:rsidRDefault="009839CC" w:rsidP="00F15F12">
                    <w:pPr>
                      <w:rPr>
                        <w:rFonts w:ascii="Maiandra GD" w:hAnsi="Maiandra GD"/>
                        <w:sz w:val="10"/>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1ª SÉRIE</w:t>
                    </w:r>
                  </w:p>
                  <w:p w:rsidR="00EC0C31" w:rsidRDefault="004333F8" w:rsidP="00EC0C31">
                    <w:pPr>
                      <w:rPr>
                        <w:rFonts w:ascii="Maiandra GD" w:hAnsi="Maiandra GD"/>
                        <w:sz w:val="22"/>
                      </w:rPr>
                    </w:pPr>
                    <w:r>
                      <w:rPr>
                        <w:rFonts w:ascii="Maiandra GD" w:hAnsi="Maiandra GD"/>
                        <w:sz w:val="22"/>
                      </w:rPr>
                      <w:t>MATEMÁTICA</w:t>
                    </w:r>
                    <w:r w:rsidR="00EC0C31" w:rsidRPr="002A2088">
                      <w:rPr>
                        <w:rFonts w:ascii="Maiandra GD" w:hAnsi="Maiandra GD"/>
                        <w:sz w:val="22"/>
                      </w:rPr>
                      <w:t xml:space="preserve"> E SUAS TECNOLOGIAS</w:t>
                    </w:r>
                  </w:p>
                  <w:p w:rsidR="00EC0C31" w:rsidRPr="002A2088" w:rsidRDefault="00EC0C31" w:rsidP="00EC0C31">
                    <w:pPr>
                      <w:rPr>
                        <w:rFonts w:ascii="Maiandra GD" w:hAnsi="Maiandra GD"/>
                        <w:sz w:val="10"/>
                      </w:rPr>
                    </w:pPr>
                  </w:p>
                  <w:p w:rsidR="00EC0C31" w:rsidRPr="00D11A3F" w:rsidRDefault="00EC0C31" w:rsidP="00EC0C31">
                    <w:pPr>
                      <w:pStyle w:val="Estilo821"/>
                    </w:pPr>
                    <w:r w:rsidRPr="00D11A3F">
                      <w:t>FICHA DE ATIVIDADE 0</w:t>
                    </w:r>
                    <w:r w:rsidR="004333F8">
                      <w:t>1</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p w:rsidR="00F8532A" w:rsidRPr="00D11A3F" w:rsidRDefault="00F8532A"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15F12" w:rsidRPr="00D11A3F" w:rsidRDefault="00F15F12" w:rsidP="00F15F12">
                    <w:pPr>
                      <w:rPr>
                        <w:sz w:val="22"/>
                      </w:rPr>
                    </w:pPr>
                  </w:p>
                </w:txbxContent>
              </v:textbox>
            </v:shape>
          </w:pict>
        </mc:Fallback>
      </mc:AlternateContent>
    </w:r>
    <w:r w:rsidR="00D11A3F">
      <w:rPr>
        <w:noProof/>
      </w:rPr>
      <w:drawing>
        <wp:anchor distT="0" distB="0" distL="114300" distR="114300" simplePos="0" relativeHeight="251810304" behindDoc="0" locked="0" layoutInCell="1" allowOverlap="1" wp14:anchorId="0C392A9D" wp14:editId="08247BEA">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7AB2804B" wp14:editId="2CF0B79B">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29C0809D" wp14:editId="5912CF91">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A6C9D0"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41B1C0EC" wp14:editId="5B42F001">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B1C0EC"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8907D02"/>
    <w:multiLevelType w:val="hybridMultilevel"/>
    <w:tmpl w:val="063470DC"/>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3B74F44"/>
    <w:multiLevelType w:val="hybridMultilevel"/>
    <w:tmpl w:val="37982996"/>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1">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2">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3">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8986596"/>
    <w:multiLevelType w:val="hybridMultilevel"/>
    <w:tmpl w:val="05FAAA82"/>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8">
    <w:nsid w:val="38D9124A"/>
    <w:multiLevelType w:val="hybridMultilevel"/>
    <w:tmpl w:val="B686A066"/>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19">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0">
    <w:nsid w:val="3D7F7F5D"/>
    <w:multiLevelType w:val="hybridMultilevel"/>
    <w:tmpl w:val="B9242624"/>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21">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3">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5">
    <w:nsid w:val="46893AFF"/>
    <w:multiLevelType w:val="hybridMultilevel"/>
    <w:tmpl w:val="D1203CDE"/>
    <w:lvl w:ilvl="0" w:tplc="93968910">
      <w:start w:val="1"/>
      <w:numFmt w:val="decimal"/>
      <w:pStyle w:val="Estilo804"/>
      <w:lvlText w:val="%1)"/>
      <w:lvlJc w:val="left"/>
      <w:pPr>
        <w:ind w:left="644" w:hanging="360"/>
      </w:pPr>
      <w:rPr>
        <w:b/>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6">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7">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8">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9">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0">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31">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4">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7">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8">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9">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08037CD"/>
    <w:multiLevelType w:val="hybridMultilevel"/>
    <w:tmpl w:val="CCE868DC"/>
    <w:lvl w:ilvl="0" w:tplc="04160013">
      <w:start w:val="1"/>
      <w:numFmt w:val="upperRoman"/>
      <w:lvlText w:val="%1."/>
      <w:lvlJc w:val="right"/>
      <w:pPr>
        <w:ind w:left="1146" w:hanging="360"/>
      </w:p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41">
    <w:nsid w:val="727E119F"/>
    <w:multiLevelType w:val="hybridMultilevel"/>
    <w:tmpl w:val="52C01C0A"/>
    <w:lvl w:ilvl="0" w:tplc="C428B0FA">
      <w:start w:val="1"/>
      <w:numFmt w:val="lowerLetter"/>
      <w:lvlText w:val="%1)"/>
      <w:lvlJc w:val="left"/>
      <w:pPr>
        <w:ind w:left="1146" w:hanging="360"/>
      </w:pPr>
      <w:rPr>
        <w:b w:val="0"/>
      </w:rPr>
    </w:lvl>
    <w:lvl w:ilvl="1" w:tplc="04160019" w:tentative="1">
      <w:start w:val="1"/>
      <w:numFmt w:val="lowerLetter"/>
      <w:lvlText w:val="%2."/>
      <w:lvlJc w:val="left"/>
      <w:pPr>
        <w:ind w:left="1866" w:hanging="360"/>
      </w:pPr>
    </w:lvl>
    <w:lvl w:ilvl="2" w:tplc="0416001B" w:tentative="1">
      <w:start w:val="1"/>
      <w:numFmt w:val="lowerRoman"/>
      <w:lvlText w:val="%3."/>
      <w:lvlJc w:val="right"/>
      <w:pPr>
        <w:ind w:left="2586" w:hanging="180"/>
      </w:pPr>
    </w:lvl>
    <w:lvl w:ilvl="3" w:tplc="0416000F" w:tentative="1">
      <w:start w:val="1"/>
      <w:numFmt w:val="decimal"/>
      <w:lvlText w:val="%4."/>
      <w:lvlJc w:val="left"/>
      <w:pPr>
        <w:ind w:left="3306" w:hanging="360"/>
      </w:pPr>
    </w:lvl>
    <w:lvl w:ilvl="4" w:tplc="04160019" w:tentative="1">
      <w:start w:val="1"/>
      <w:numFmt w:val="lowerLetter"/>
      <w:lvlText w:val="%5."/>
      <w:lvlJc w:val="left"/>
      <w:pPr>
        <w:ind w:left="4026" w:hanging="360"/>
      </w:pPr>
    </w:lvl>
    <w:lvl w:ilvl="5" w:tplc="0416001B" w:tentative="1">
      <w:start w:val="1"/>
      <w:numFmt w:val="lowerRoman"/>
      <w:lvlText w:val="%6."/>
      <w:lvlJc w:val="right"/>
      <w:pPr>
        <w:ind w:left="4746" w:hanging="180"/>
      </w:pPr>
    </w:lvl>
    <w:lvl w:ilvl="6" w:tplc="0416000F" w:tentative="1">
      <w:start w:val="1"/>
      <w:numFmt w:val="decimal"/>
      <w:lvlText w:val="%7."/>
      <w:lvlJc w:val="left"/>
      <w:pPr>
        <w:ind w:left="5466" w:hanging="360"/>
      </w:pPr>
    </w:lvl>
    <w:lvl w:ilvl="7" w:tplc="04160019" w:tentative="1">
      <w:start w:val="1"/>
      <w:numFmt w:val="lowerLetter"/>
      <w:lvlText w:val="%8."/>
      <w:lvlJc w:val="left"/>
      <w:pPr>
        <w:ind w:left="6186" w:hanging="360"/>
      </w:pPr>
    </w:lvl>
    <w:lvl w:ilvl="8" w:tplc="0416001B" w:tentative="1">
      <w:start w:val="1"/>
      <w:numFmt w:val="lowerRoman"/>
      <w:lvlText w:val="%9."/>
      <w:lvlJc w:val="right"/>
      <w:pPr>
        <w:ind w:left="6906" w:hanging="180"/>
      </w:pPr>
    </w:lvl>
  </w:abstractNum>
  <w:abstractNum w:abstractNumId="42">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3">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4">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5">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9"/>
  </w:num>
  <w:num w:numId="3">
    <w:abstractNumId w:val="4"/>
  </w:num>
  <w:num w:numId="4">
    <w:abstractNumId w:val="30"/>
  </w:num>
  <w:num w:numId="5">
    <w:abstractNumId w:val="43"/>
  </w:num>
  <w:num w:numId="6">
    <w:abstractNumId w:val="3"/>
  </w:num>
  <w:num w:numId="7">
    <w:abstractNumId w:val="45"/>
  </w:num>
  <w:num w:numId="8">
    <w:abstractNumId w:val="13"/>
  </w:num>
  <w:num w:numId="9">
    <w:abstractNumId w:val="12"/>
  </w:num>
  <w:num w:numId="10">
    <w:abstractNumId w:val="42"/>
  </w:num>
  <w:num w:numId="11">
    <w:abstractNumId w:val="6"/>
  </w:num>
  <w:num w:numId="12">
    <w:abstractNumId w:val="22"/>
  </w:num>
  <w:num w:numId="13">
    <w:abstractNumId w:val="23"/>
  </w:num>
  <w:num w:numId="14">
    <w:abstractNumId w:val="33"/>
  </w:num>
  <w:num w:numId="15">
    <w:abstractNumId w:val="34"/>
  </w:num>
  <w:num w:numId="16">
    <w:abstractNumId w:val="28"/>
  </w:num>
  <w:num w:numId="17">
    <w:abstractNumId w:val="37"/>
  </w:num>
  <w:num w:numId="18">
    <w:abstractNumId w:val="14"/>
  </w:num>
  <w:num w:numId="19">
    <w:abstractNumId w:val="27"/>
  </w:num>
  <w:num w:numId="20">
    <w:abstractNumId w:val="32"/>
  </w:num>
  <w:num w:numId="21">
    <w:abstractNumId w:val="2"/>
  </w:num>
  <w:num w:numId="22">
    <w:abstractNumId w:val="21"/>
  </w:num>
  <w:num w:numId="23">
    <w:abstractNumId w:val="15"/>
  </w:num>
  <w:num w:numId="24">
    <w:abstractNumId w:val="35"/>
  </w:num>
  <w:num w:numId="25">
    <w:abstractNumId w:val="36"/>
  </w:num>
  <w:num w:numId="26">
    <w:abstractNumId w:val="0"/>
  </w:num>
  <w:num w:numId="27">
    <w:abstractNumId w:val="8"/>
  </w:num>
  <w:num w:numId="28">
    <w:abstractNumId w:val="31"/>
  </w:num>
  <w:num w:numId="29">
    <w:abstractNumId w:val="39"/>
  </w:num>
  <w:num w:numId="30">
    <w:abstractNumId w:val="44"/>
  </w:num>
  <w:num w:numId="31">
    <w:abstractNumId w:val="16"/>
  </w:num>
  <w:num w:numId="32">
    <w:abstractNumId w:val="1"/>
  </w:num>
  <w:num w:numId="33">
    <w:abstractNumId w:val="24"/>
  </w:num>
  <w:num w:numId="34">
    <w:abstractNumId w:val="11"/>
  </w:num>
  <w:num w:numId="35">
    <w:abstractNumId w:val="25"/>
  </w:num>
  <w:num w:numId="36">
    <w:abstractNumId w:val="38"/>
  </w:num>
  <w:num w:numId="37">
    <w:abstractNumId w:val="9"/>
  </w:num>
  <w:num w:numId="3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1"/>
  </w:num>
  <w:num w:numId="41">
    <w:abstractNumId w:val="18"/>
  </w:num>
  <w:num w:numId="42">
    <w:abstractNumId w:val="20"/>
  </w:num>
  <w:num w:numId="43">
    <w:abstractNumId w:val="10"/>
  </w:num>
  <w:num w:numId="44">
    <w:abstractNumId w:val="40"/>
  </w:num>
  <w:num w:numId="45">
    <w:abstractNumId w:val="7"/>
  </w:num>
  <w:num w:numId="46">
    <w:abstractNumId w:val="17"/>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1A86"/>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7C"/>
    <w:rsid w:val="00296759"/>
    <w:rsid w:val="00296F35"/>
    <w:rsid w:val="0029720C"/>
    <w:rsid w:val="002974F2"/>
    <w:rsid w:val="002A07DC"/>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72DC"/>
    <w:rsid w:val="006E7D06"/>
    <w:rsid w:val="006F1246"/>
    <w:rsid w:val="006F29E1"/>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D1610"/>
    <w:rsid w:val="007D1A41"/>
    <w:rsid w:val="007D2394"/>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3BE4"/>
    <w:rsid w:val="0091422C"/>
    <w:rsid w:val="0091434E"/>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C89"/>
    <w:rsid w:val="00AB35A3"/>
    <w:rsid w:val="00AB39CC"/>
    <w:rsid w:val="00AB6721"/>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50"/>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59B"/>
    <w:rsid w:val="00D45A74"/>
    <w:rsid w:val="00D46551"/>
    <w:rsid w:val="00D46A92"/>
    <w:rsid w:val="00D46A9E"/>
    <w:rsid w:val="00D50058"/>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5B95"/>
    <w:rsid w:val="00D76D78"/>
    <w:rsid w:val="00D76F45"/>
    <w:rsid w:val="00D7714D"/>
    <w:rsid w:val="00D8012F"/>
    <w:rsid w:val="00D80C0B"/>
    <w:rsid w:val="00D80C26"/>
    <w:rsid w:val="00D83E6F"/>
    <w:rsid w:val="00D84521"/>
    <w:rsid w:val="00D848FB"/>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7A56"/>
    <w:rsid w:val="00F60972"/>
    <w:rsid w:val="00F617B5"/>
    <w:rsid w:val="00F61DDB"/>
    <w:rsid w:val="00F62C94"/>
    <w:rsid w:val="00F632B9"/>
    <w:rsid w:val="00F6381F"/>
    <w:rsid w:val="00F647E8"/>
    <w:rsid w:val="00F64E45"/>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1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6E098993-89E0-4BF9-82DE-33D76402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09952432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image" Target="media/image1.png"/></Relationships>
</file>

<file path=word/_rels/footer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image" Target="media/image13.jpeg"/></Relationships>
</file>

<file path=word/_rels/footer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image" Target="media/image13.jpeg"/></Relationships>
</file>

<file path=word/_rels/footer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image" Target="media/image13.jpeg"/></Relationships>
</file>

<file path=word/_rels/header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image" Target="media/image12.jpeg"/></Relationships>
</file>

<file path=word/_rels/header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image" Target="media/image12.jpeg"/></Relationships>
</file>

<file path=word/_rels/header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4.jpg"/><Relationship Id="rId1" Type="http://schemas.openxmlformats.org/officeDocument/2006/relationships/image" Target="media/image12.jpeg"/><Relationship Id="rId4" Type="http://schemas.openxmlformats.org/officeDocument/2006/relationships/image" Target="media/image14.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07E58C-4BD1-49E3-B866-0C33364C1D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786</Words>
  <Characters>4248</Characters>
  <Application>Microsoft Office Word</Application>
  <DocSecurity>0</DocSecurity>
  <Lines>35</Lines>
  <Paragraphs>10</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50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3</cp:revision>
  <cp:lastPrinted>2020-03-20T22:10:00Z</cp:lastPrinted>
  <dcterms:created xsi:type="dcterms:W3CDTF">2020-03-27T00:47:00Z</dcterms:created>
  <dcterms:modified xsi:type="dcterms:W3CDTF">2020-03-27T01:02:00Z</dcterms:modified>
</cp:coreProperties>
</file>